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3033" w:rsidRDefault="0053339A">
      <w:pPr>
        <w:rPr>
          <w:rFonts w:hint="eastAsia"/>
        </w:rPr>
      </w:pPr>
      <w:r w:rsidRPr="00131919">
        <w:rPr>
          <w:position w:val="-64"/>
        </w:rPr>
        <w:object w:dxaOrig="4420" w:dyaOrig="6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8pt;height:324pt" o:ole="">
            <v:imagedata r:id="rId4" o:title=""/>
          </v:shape>
          <o:OLEObject Type="Embed" ProgID="Equation.DSMT4" ShapeID="_x0000_i1025" DrawAspect="Content" ObjectID="_1817903611" r:id="rId5"/>
        </w:object>
      </w:r>
    </w:p>
    <w:p w:rsidR="0053339A" w:rsidRDefault="0053339A">
      <w:r w:rsidRPr="00131919">
        <w:rPr>
          <w:position w:val="-66"/>
        </w:rPr>
        <w:object w:dxaOrig="4980" w:dyaOrig="6520">
          <v:shape id="_x0000_i1026" type="#_x0000_t75" style="width:249pt;height:325.8pt" o:ole="">
            <v:imagedata r:id="rId6" o:title=""/>
          </v:shape>
          <o:OLEObject Type="Embed" ProgID="Equation.DSMT4" ShapeID="_x0000_i1026" DrawAspect="Content" ObjectID="_1817903612" r:id="rId7"/>
        </w:object>
      </w:r>
    </w:p>
    <w:sectPr w:rsidR="0053339A" w:rsidSect="00AC3033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3339A"/>
    <w:rsid w:val="0053339A"/>
    <w:rsid w:val="006F3C99"/>
    <w:rsid w:val="00AC30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303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8</Words>
  <Characters>48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1</cp:revision>
  <dcterms:created xsi:type="dcterms:W3CDTF">2025-08-28T07:12:00Z</dcterms:created>
  <dcterms:modified xsi:type="dcterms:W3CDTF">2025-08-28T07:27:00Z</dcterms:modified>
</cp:coreProperties>
</file>